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1" r:id="rId5"/>
    <p:sldId id="264" r:id="rId6"/>
    <p:sldId id="263" r:id="rId7"/>
    <p:sldId id="265" r:id="rId8"/>
    <p:sldId id="260" r:id="rId9"/>
    <p:sldId id="262" r:id="rId10"/>
    <p:sldId id="266" r:id="rId11"/>
    <p:sldId id="270" r:id="rId12"/>
    <p:sldId id="267" r:id="rId13"/>
    <p:sldId id="268" r:id="rId14"/>
    <p:sldId id="269" r:id="rId15"/>
    <p:sldId id="271" r:id="rId16"/>
    <p:sldId id="273" r:id="rId17"/>
    <p:sldId id="272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7" r:id="rId30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103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07DA177-03C7-C804-E3B0-6BF29EA7B1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D4AA69FE-2AEA-CAC1-8592-2BF121E6DB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FCFAC7E-1D57-2668-3543-48C334850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7925-6036-4BA5-8C15-00E5CDDAA72A}" type="datetimeFigureOut">
              <a:rPr lang="el-GR" smtClean="0"/>
              <a:t>5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764FDF6-27D9-8B0F-C783-A14C8706D7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65141F5-DFAE-108D-1C90-EF3C67447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04B30-CBB6-4CCF-9467-66AFFD009CC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772997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C3B41A0-6C4D-FC5E-E12D-BF3CFE0D95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E6CB1613-AE51-829A-7F2C-5953513BFB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3AB0C606-C9BB-4A74-A920-273F06C291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7925-6036-4BA5-8C15-00E5CDDAA72A}" type="datetimeFigureOut">
              <a:rPr lang="el-GR" smtClean="0"/>
              <a:t>5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2D01AA4-5FB5-5B0E-8F3B-718EB52EF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884E4285-1C7A-89AE-A84F-040C4FBB0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04B30-CBB6-4CCF-9467-66AFFD009CC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25178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AB1393A0-A9C0-CDF2-D2EA-BDE882014BA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7F77CA73-FBE9-1372-E1C0-3F0E28B39FE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CAAF931F-E8AB-E057-7FC9-C3762D6FE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7925-6036-4BA5-8C15-00E5CDDAA72A}" type="datetimeFigureOut">
              <a:rPr lang="el-GR" smtClean="0"/>
              <a:t>5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32BB65C-C43E-34E6-3FE5-1A1ABF5422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1F883B71-2E32-331A-CFEC-56126AA8D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04B30-CBB6-4CCF-9467-66AFFD009CC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85232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F660D93-A2ED-DB87-F820-F57312A4F5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722728F-E0EC-C300-6ADC-4F1BD7A6EA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528C1F90-3D1B-6FC6-C2B3-01FE5839E2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7925-6036-4BA5-8C15-00E5CDDAA72A}" type="datetimeFigureOut">
              <a:rPr lang="el-GR" smtClean="0"/>
              <a:t>5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74CC092-0DE7-15E1-0C24-94B57B6401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C76ACA1F-EFF8-EEA4-95CE-767F4C919C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04B30-CBB6-4CCF-9467-66AFFD009CC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267991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CFBBCD1-D08E-3B16-D2CC-FAA67D89E1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F23C8098-7A1B-CC1F-79E8-CF853E5F44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4CDDEC39-AD34-93D5-773E-CD2A45090A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7925-6036-4BA5-8C15-00E5CDDAA72A}" type="datetimeFigureOut">
              <a:rPr lang="el-GR" smtClean="0"/>
              <a:t>5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A7882DC-9E62-79E4-D625-572111C3BC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CC1818C5-DF24-7370-8E42-12ADEE2B9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04B30-CBB6-4CCF-9467-66AFFD009CC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834827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04DB142-2DCB-DC80-BE52-11FA6A70E8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208630D4-C230-1FB0-3162-D756E8D2CD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4C7FC223-74EA-B68C-874F-2D573C958C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E453E14D-655D-74D3-B7F9-CE5FF3ABE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7925-6036-4BA5-8C15-00E5CDDAA72A}" type="datetimeFigureOut">
              <a:rPr lang="el-GR" smtClean="0"/>
              <a:t>5/10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FDF7AE92-E25E-E16B-2DD9-E2E140475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23A9417F-1EFD-F219-2C7E-2E07B1FF2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04B30-CBB6-4CCF-9467-66AFFD009CC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20619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930EC35-5F7E-5323-8C96-4C68E61381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647959BC-139F-43A4-35DE-4C3F93D7AB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53C87A0E-C59B-3C40-45A4-9A63EA4AB5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CBC368F2-EFB3-5776-5926-5F31A64445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01EF2B83-2F79-EF35-6FF3-54E21D03FA8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C73A3B01-FDA0-ADDD-88BC-6DB4B0AF1D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7925-6036-4BA5-8C15-00E5CDDAA72A}" type="datetimeFigureOut">
              <a:rPr lang="el-GR" smtClean="0"/>
              <a:t>5/10/2024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4E4232CE-E157-72A3-A171-997075F71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6AEBACDE-6233-C9AE-0A6B-C88DEC2142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04B30-CBB6-4CCF-9467-66AFFD009CC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000553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E58B122-7E6D-D613-5BEF-9C1F1D01D1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02F0E70A-422F-CCEC-8D88-2487955E30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7925-6036-4BA5-8C15-00E5CDDAA72A}" type="datetimeFigureOut">
              <a:rPr lang="el-GR" smtClean="0"/>
              <a:t>5/10/2024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4660E7EC-0BF4-3110-5E27-DE0EFDD6A2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3ADF2640-CB9E-B247-5C2C-9D2B96236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04B30-CBB6-4CCF-9467-66AFFD009CC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8329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B5AB10E9-2D6F-90E2-6384-063A897E01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7925-6036-4BA5-8C15-00E5CDDAA72A}" type="datetimeFigureOut">
              <a:rPr lang="el-GR" smtClean="0"/>
              <a:t>5/10/2024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22427D31-D49E-A3DE-8C8E-DF4E78F02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3E2F4E8B-057A-A1C5-A53A-B6D52C990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04B30-CBB6-4CCF-9467-66AFFD009CC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622772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22C1BF3-2EF2-D65D-E5FE-DC7C46FBDE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6CB1F02-07C0-64E2-0B6D-AA56E3022E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46DBFC58-8D01-E63A-BD1A-D4E06C2A48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14C260F0-3F8D-256C-51E6-91BB1A761D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7925-6036-4BA5-8C15-00E5CDDAA72A}" type="datetimeFigureOut">
              <a:rPr lang="el-GR" smtClean="0"/>
              <a:t>5/10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C0A715F2-E1E6-FE9C-C892-E247B408F3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067AE974-F070-FE36-03E3-D3E848254B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04B30-CBB6-4CCF-9467-66AFFD009CC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54126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FD608CF-BB3F-0E99-B987-C6AA7EC447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80D2F929-9CF8-FE4C-E1E0-C84F3B6D439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FDD47039-C00E-3A48-71BA-3B25D0BD867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93DFCD79-3343-F74F-BBA7-039BA14115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7925-6036-4BA5-8C15-00E5CDDAA72A}" type="datetimeFigureOut">
              <a:rPr lang="el-GR" smtClean="0"/>
              <a:t>5/10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6BD16AEC-712F-CA94-70A9-D455951E2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E2C4429D-B3BE-6EB2-B595-42BE8DDD5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04B30-CBB6-4CCF-9467-66AFFD009CC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22703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A55B9288-9A3C-3020-00C4-D3924A2B90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6FDC4C49-0A06-3FDC-21EF-AEA65B5672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517DC5D8-F7E7-4C4A-7E6B-5B6E44DD301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6C7925-6036-4BA5-8C15-00E5CDDAA72A}" type="datetimeFigureOut">
              <a:rPr lang="el-GR" smtClean="0"/>
              <a:t>5/10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41EDCBB6-3FD2-1C06-E9DA-7A898E3438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66B1A993-8D29-D67C-E14A-3EC599BBADD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304B30-CBB6-4CCF-9467-66AFFD009CC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520424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svg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C6D2437-92C8-5EE5-52F9-2ACE36F196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978818" y="1265238"/>
            <a:ext cx="8234363" cy="1655763"/>
          </a:xfrm>
        </p:spPr>
        <p:txBody>
          <a:bodyPr>
            <a:normAutofit fontScale="90000"/>
          </a:bodyPr>
          <a:lstStyle/>
          <a:p>
            <a:r>
              <a:rPr lang="el-GR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Γυμνάσιο Ν. Ερυθραίας</a:t>
            </a:r>
            <a:br>
              <a:rPr lang="el-GR" sz="60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</a:br>
            <a:br>
              <a:rPr lang="el-GR" sz="60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</a:br>
            <a:r>
              <a:rPr lang="el-GR" sz="6000" dirty="0">
                <a:solidFill>
                  <a:srgbClr val="0070C0"/>
                </a:solidFill>
                <a:latin typeface="+mn-lt"/>
                <a:cs typeface="Times New Roman" panose="02020603050405020304" pitchFamily="18" charset="0"/>
              </a:rPr>
              <a:t>Γ΄ ΓΥΜΝΑΣΙΟΥ</a:t>
            </a:r>
            <a:endParaRPr lang="el-GR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86421295-76E6-0929-FE43-4018D5E1F6E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l-GR" sz="44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cs typeface="Times New Roman" panose="02020603050405020304" pitchFamily="18" charset="0"/>
              </a:rPr>
              <a:t>&amp; Β 1.1  Ισότητα τριγώνων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828416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549E734-D90D-EE44-E3EF-55383468D9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33777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228C202B-54F4-876B-B7CE-3847166EEA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2854"/>
            <a:ext cx="10515600" cy="4844109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Για να αποδείξουμε ότι δύο τρίγωνα είναι ίσα, θα πρέπει επομένως να βρούμε 6 στοιχεία τους ίσα (τις 3 πλευρές και τις 3 γωνίες).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Αποδεικνύεται όμως ότι αρκούν λιγότερα στοιχεία για να τα βγάλουμε ίσα (για την ακρίβεια 3 στοιχεία). 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Αυτά ονομάζονται </a:t>
            </a:r>
            <a:r>
              <a:rPr lang="el-GR" dirty="0">
                <a:solidFill>
                  <a:srgbClr val="FF0000"/>
                </a:solidFill>
              </a:rPr>
              <a:t>κριτήρια ισότητας τριγώνων</a:t>
            </a:r>
            <a:r>
              <a:rPr lang="el-GR" dirty="0"/>
              <a:t>. </a:t>
            </a:r>
          </a:p>
          <a:p>
            <a:r>
              <a:rPr lang="el-GR" dirty="0"/>
              <a:t>για τα τυχαία τρίγωνα υπάρχουν 3 κριτήρια ισότητας, ενώ</a:t>
            </a:r>
          </a:p>
          <a:p>
            <a:r>
              <a:rPr lang="el-GR" dirty="0"/>
              <a:t>για τα ορθογώνια τρίγωνα υπάρχουν 2 κριτήρια ισότητας</a:t>
            </a:r>
          </a:p>
        </p:txBody>
      </p:sp>
    </p:spTree>
    <p:extLst>
      <p:ext uri="{BB962C8B-B14F-4D97-AF65-F5344CB8AC3E}">
        <p14:creationId xmlns:p14="http://schemas.microsoft.com/office/powerpoint/2010/main" val="14379029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0733ADE-1875-6C94-7E6C-2057446752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87282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0A9A300-FBB1-ED07-3A84-0C0A96144F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93369"/>
            <a:ext cx="10515600" cy="4983594"/>
          </a:xfrm>
        </p:spPr>
        <p:txBody>
          <a:bodyPr/>
          <a:lstStyle/>
          <a:p>
            <a:pPr marL="0" indent="0" algn="ctr">
              <a:buNone/>
            </a:pPr>
            <a:r>
              <a:rPr lang="el-GR" dirty="0">
                <a:solidFill>
                  <a:srgbClr val="FF0000"/>
                </a:solidFill>
              </a:rPr>
              <a:t>Κριτήρια ισότητας τυχαίων τριγώνων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u="sng" dirty="0"/>
              <a:t>1ο Κριτήριο</a:t>
            </a:r>
            <a:r>
              <a:rPr lang="el-GR" dirty="0"/>
              <a:t>. Αν δύο τρίγωνα έχουν τρείς πλευρές ίσες μία προς μία, τότε είναι ίσα. </a:t>
            </a:r>
          </a:p>
          <a:p>
            <a:pPr marL="0" indent="0">
              <a:buNone/>
            </a:pPr>
            <a:r>
              <a:rPr lang="el-GR" dirty="0"/>
              <a:t> 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64069D75-7EEC-6E9D-65DF-B8CEAE36BB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3051" y="3227766"/>
            <a:ext cx="5256515" cy="2808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2604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6329925-18EB-35C7-F458-CE06BB929D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25289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070CECD-3258-2272-0DFD-F14902DE89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91892"/>
            <a:ext cx="10515600" cy="5185071"/>
          </a:xfrm>
        </p:spPr>
        <p:txBody>
          <a:bodyPr/>
          <a:lstStyle/>
          <a:p>
            <a:pPr marL="0" indent="0" algn="ctr">
              <a:buNone/>
            </a:pPr>
            <a:r>
              <a:rPr lang="el-GR" dirty="0">
                <a:solidFill>
                  <a:srgbClr val="FF0000"/>
                </a:solidFill>
              </a:rPr>
              <a:t>Κριτήρια ισότητας τυχαίων τριγώνων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u="sng" dirty="0"/>
              <a:t>2ο Κριτήριο</a:t>
            </a:r>
            <a:r>
              <a:rPr lang="el-GR" dirty="0"/>
              <a:t>. Αν δύο τρίγωνα έχουν δύο πλευρές ίσες μία προς μία και την </a:t>
            </a:r>
            <a:r>
              <a:rPr lang="el-GR" dirty="0">
                <a:solidFill>
                  <a:srgbClr val="FF0000"/>
                </a:solidFill>
              </a:rPr>
              <a:t>περιεχόμενη</a:t>
            </a:r>
            <a:r>
              <a:rPr lang="el-GR" dirty="0"/>
              <a:t> γωνία τους ίση, τότε είναι ίσα. </a:t>
            </a: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59C3FC1E-EAA5-5360-1DC1-2773026C9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8528" y="3105221"/>
            <a:ext cx="6398943" cy="2520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5208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736E876-9C66-8357-443D-0E2130DBCE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1827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05FF21D-0DBC-A7D5-AAD1-115976BE84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93369"/>
            <a:ext cx="10515600" cy="4983594"/>
          </a:xfrm>
        </p:spPr>
        <p:txBody>
          <a:bodyPr/>
          <a:lstStyle/>
          <a:p>
            <a:pPr marL="0" indent="0" algn="ctr">
              <a:buNone/>
            </a:pPr>
            <a:r>
              <a:rPr lang="el-GR" dirty="0">
                <a:solidFill>
                  <a:srgbClr val="FF0000"/>
                </a:solidFill>
              </a:rPr>
              <a:t>Κριτήρια ισότητας τυχαίων τριγώνων</a:t>
            </a:r>
          </a:p>
          <a:p>
            <a:pPr marL="0" indent="0">
              <a:buNone/>
            </a:pPr>
            <a:endParaRPr lang="el-GR" dirty="0"/>
          </a:p>
          <a:p>
            <a:pPr marL="0" indent="0" algn="just">
              <a:buNone/>
            </a:pPr>
            <a:r>
              <a:rPr lang="el-GR" u="sng" dirty="0"/>
              <a:t>3ο Κριτήριο</a:t>
            </a:r>
            <a:r>
              <a:rPr lang="el-GR" dirty="0"/>
              <a:t>. Αν δύο τρίγωνα έχουν μία πλευρά ίση και τις προσκείμενες στην πλευρά αυτή γωνίες ίσες μία προς μία, τότε είναι ίσα. 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808488D7-191C-19EE-2494-E7FCC61D8F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5277" y="3429000"/>
            <a:ext cx="6161446" cy="2747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15012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CBCC18D-F776-5775-3AAA-05D8305D04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02780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70151524-103B-A079-60D6-C338ED8372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55363"/>
            <a:ext cx="10515600" cy="4921600"/>
          </a:xfrm>
        </p:spPr>
        <p:txBody>
          <a:bodyPr/>
          <a:lstStyle/>
          <a:p>
            <a:pPr marL="0" indent="0" algn="ctr">
              <a:buNone/>
            </a:pPr>
            <a:r>
              <a:rPr lang="el-GR" dirty="0">
                <a:solidFill>
                  <a:srgbClr val="FF0000"/>
                </a:solidFill>
              </a:rPr>
              <a:t>Κριτήρια ισότητας ορθογωνίων τριγώνων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u="sng" dirty="0"/>
              <a:t>1ο Κριτήριο</a:t>
            </a:r>
            <a:r>
              <a:rPr lang="el-GR" dirty="0"/>
              <a:t>. Δύο ορθογώνια τρίγωνα είναι ίσα όταν έχουν δύο αντίστοιχες πλευρές ίσες μία προς μία. </a:t>
            </a: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1FA700AF-DF02-C770-184B-EBC25A6765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494" y="3295426"/>
            <a:ext cx="11099534" cy="2686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5440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ABDD6E8-AD74-8F8C-A1EE-54B28A5980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64773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3424AD0-6281-5354-A168-E9B4D06503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00380"/>
            <a:ext cx="10515600" cy="5076583"/>
          </a:xfrm>
        </p:spPr>
        <p:txBody>
          <a:bodyPr/>
          <a:lstStyle/>
          <a:p>
            <a:pPr marL="0" indent="0" algn="ctr">
              <a:buNone/>
            </a:pPr>
            <a:r>
              <a:rPr lang="el-GR" dirty="0">
                <a:solidFill>
                  <a:srgbClr val="FF0000"/>
                </a:solidFill>
              </a:rPr>
              <a:t>Κριτήρια ισότητας ορθογωνίων τριγώνων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u="sng" dirty="0"/>
              <a:t>2ο Κριτήριο</a:t>
            </a:r>
            <a:r>
              <a:rPr lang="el-GR" dirty="0"/>
              <a:t>. Δύο ορθογώνια τρίγωνα είναι ίσα όταν έχουν μία αντίστοιχη πλευρά ίση και μία αντίστοιχη οξεία γωνία ίση.  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C79916D4-DB27-6EF0-F2B2-B9B2767678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820" y="3244168"/>
            <a:ext cx="11194924" cy="274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5005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87E437C-27D9-CC02-3C1E-6845A6835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D27C75F-D279-39D9-0B66-81E795EC1B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Στη συνέχεια θα αναφέρουμε κάποιες παρατηρήσεις (προτάσεις) που είναι χρήσιμες για την μελέτη της ενότητας και θα χρησιμοποιήσουμε στις ασκήσεις.</a:t>
            </a:r>
            <a:endParaRPr lang="en-US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Σημειώστε ότι μερικές από αυτές αναφέρονται στην ύλη που διδαχθήκαμε στην Β Γυμνασίου.</a:t>
            </a:r>
          </a:p>
        </p:txBody>
      </p:sp>
    </p:spTree>
    <p:extLst>
      <p:ext uri="{BB962C8B-B14F-4D97-AF65-F5344CB8AC3E}">
        <p14:creationId xmlns:p14="http://schemas.microsoft.com/office/powerpoint/2010/main" val="36527447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B4E70AA-E072-9296-90F5-25DB662279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1827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9B573DE-D6ED-12EE-7902-12E85A5179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93369"/>
            <a:ext cx="10515600" cy="4983594"/>
          </a:xfrm>
        </p:spPr>
        <p:txBody>
          <a:bodyPr/>
          <a:lstStyle/>
          <a:p>
            <a:pPr marL="0" indent="0">
              <a:buNone/>
            </a:pPr>
            <a:r>
              <a:rPr lang="el-GR" dirty="0">
                <a:solidFill>
                  <a:srgbClr val="FF0000"/>
                </a:solidFill>
              </a:rPr>
              <a:t>Παρατηρήσεις</a:t>
            </a:r>
          </a:p>
          <a:p>
            <a:pPr marL="0" indent="0">
              <a:buNone/>
            </a:pPr>
            <a:r>
              <a:rPr lang="el-GR" dirty="0"/>
              <a:t>1. Οι κατακορυφήν γωνίες είναι ίσες.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B539DF66-8C6C-8414-A44F-6DD019C54F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1652" y="2340244"/>
            <a:ext cx="8021215" cy="4003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4617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87E437C-27D9-CC02-3C1E-6845A6835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D27C75F-D279-39D9-0B66-81E795EC1B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 startAt="2"/>
            </a:pPr>
            <a:r>
              <a:rPr lang="el-GR" dirty="0"/>
              <a:t>Οι εντός εναλλάξ γωνίες είναι ίσες</a:t>
            </a:r>
          </a:p>
          <a:p>
            <a:pPr marL="0" indent="0">
              <a:buNone/>
            </a:pPr>
            <a:r>
              <a:rPr lang="el-GR" dirty="0"/>
              <a:t>      Οι εντός εκτός και επί τα αυτά γωνίες είναι ίσες.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1E104D02-34E1-4911-616E-7AC89D7411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199" y="3242363"/>
            <a:ext cx="4979575" cy="2934599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95D43784-E98F-DFB1-0B42-49FA38295E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3242363"/>
            <a:ext cx="5328312" cy="2934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28153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87E437C-27D9-CC02-3C1E-6845A6835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D27C75F-D279-39D9-0B66-81E795EC1B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3. Το άθροισμα των γωνιών ενός τριγώνου είναι ίσο με          . </a:t>
            </a:r>
          </a:p>
          <a:p>
            <a:pPr marL="0" indent="0">
              <a:buNone/>
            </a:pPr>
            <a:endParaRPr lang="el-GR" dirty="0"/>
          </a:p>
        </p:txBody>
      </p:sp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285ED4D6-1E91-8CB6-8E98-1133E67EB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22126"/>
              </p:ext>
            </p:extLst>
          </p:nvPr>
        </p:nvGraphicFramePr>
        <p:xfrm>
          <a:off x="8852545" y="1779131"/>
          <a:ext cx="709908" cy="47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203040" progId="Equation.DSMT4">
                  <p:embed/>
                </p:oleObj>
              </mc:Choice>
              <mc:Fallback>
                <p:oleObj name="Equation" r:id="rId2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52545" y="1779131"/>
                        <a:ext cx="709908" cy="473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Εικόνα 4">
            <a:extLst>
              <a:ext uri="{FF2B5EF4-FFF2-40B4-BE49-F238E27FC236}">
                <a16:creationId xmlns:a16="http://schemas.microsoft.com/office/drawing/2014/main" id="{55A8BEF7-5361-725E-473B-A15FAD514B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9851" y="2400949"/>
            <a:ext cx="5409223" cy="3559037"/>
          </a:xfrm>
          <a:prstGeom prst="rect">
            <a:avLst/>
          </a:prstGeom>
        </p:spPr>
      </p:pic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3B9EF3D4-84D9-8A77-6B84-57F007DBF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965070"/>
              </p:ext>
            </p:extLst>
          </p:nvPr>
        </p:nvGraphicFramePr>
        <p:xfrm>
          <a:off x="5884462" y="2668789"/>
          <a:ext cx="2335597" cy="658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4462" y="2668789"/>
                        <a:ext cx="2335597" cy="658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02870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Εικόνα 5">
            <a:extLst>
              <a:ext uri="{FF2B5EF4-FFF2-40B4-BE49-F238E27FC236}">
                <a16:creationId xmlns:a16="http://schemas.microsoft.com/office/drawing/2014/main" id="{7B7ED00C-0260-E017-646C-8A710D29CC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780" y="2069583"/>
            <a:ext cx="3502696" cy="3153674"/>
          </a:xfrm>
          <a:prstGeom prst="rect">
            <a:avLst/>
          </a:prstGeom>
        </p:spPr>
      </p:pic>
      <p:sp>
        <p:nvSpPr>
          <p:cNvPr id="2" name="Τίτλος 1">
            <a:extLst>
              <a:ext uri="{FF2B5EF4-FFF2-40B4-BE49-F238E27FC236}">
                <a16:creationId xmlns:a16="http://schemas.microsoft.com/office/drawing/2014/main" id="{82C6DED9-4C37-CF72-A6D7-6AEF8D64BE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1827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 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171D9E9-556A-CB1E-B38E-D374205B7D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9932" y="1115878"/>
            <a:ext cx="11081288" cy="5061085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Σε ένα τρίγωνο αναγνωρίζουμε τα κύρια και τα δευτερεύοντα στοιχεία του. </a:t>
            </a:r>
          </a:p>
          <a:p>
            <a:pPr marL="0" indent="0">
              <a:buNone/>
            </a:pPr>
            <a:r>
              <a:rPr lang="el-GR" dirty="0"/>
              <a:t>                                                  </a:t>
            </a:r>
            <a:r>
              <a:rPr lang="el-GR" dirty="0">
                <a:solidFill>
                  <a:srgbClr val="FF0000"/>
                </a:solidFill>
              </a:rPr>
              <a:t>Κύρια στοιχεία</a:t>
            </a:r>
            <a:r>
              <a:rPr lang="el-GR" dirty="0"/>
              <a:t>:                   </a:t>
            </a:r>
            <a:r>
              <a:rPr lang="el-GR" dirty="0">
                <a:solidFill>
                  <a:srgbClr val="FF0000"/>
                </a:solidFill>
              </a:rPr>
              <a:t>Πλευρές</a:t>
            </a:r>
          </a:p>
          <a:p>
            <a:pPr marL="0" indent="0">
              <a:buNone/>
            </a:pPr>
            <a:r>
              <a:rPr lang="el-GR" dirty="0">
                <a:solidFill>
                  <a:srgbClr val="FF0000"/>
                </a:solidFill>
              </a:rPr>
              <a:t>                                                                                                 Γωνίες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                                                   </a:t>
            </a:r>
            <a:r>
              <a:rPr lang="el-GR" dirty="0">
                <a:solidFill>
                  <a:schemeClr val="accent1"/>
                </a:solidFill>
              </a:rPr>
              <a:t>Δευτερεύοντα στοιχεία</a:t>
            </a:r>
            <a:r>
              <a:rPr lang="el-GR" dirty="0"/>
              <a:t>:    </a:t>
            </a:r>
            <a:r>
              <a:rPr lang="el-GR" dirty="0">
                <a:solidFill>
                  <a:schemeClr val="accent1"/>
                </a:solidFill>
              </a:rPr>
              <a:t>Διάμεσος</a:t>
            </a:r>
          </a:p>
          <a:p>
            <a:pPr marL="0" indent="0">
              <a:buNone/>
            </a:pPr>
            <a:r>
              <a:rPr lang="el-GR" dirty="0">
                <a:solidFill>
                  <a:schemeClr val="accent1"/>
                </a:solidFill>
              </a:rPr>
              <a:t>                                                                                                  Διχοτόμος</a:t>
            </a:r>
          </a:p>
          <a:p>
            <a:pPr marL="0" indent="0">
              <a:buNone/>
            </a:pPr>
            <a:r>
              <a:rPr lang="el-GR" dirty="0">
                <a:solidFill>
                  <a:schemeClr val="accent1"/>
                </a:solidFill>
              </a:rPr>
              <a:t>                                                                                                  Ύψος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133729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87E437C-27D9-CC02-3C1E-6845A6835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D27C75F-D279-39D9-0B66-81E795EC1B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4. Απόσταση ενός σημείου Α από μια ευθεία (ε) ονομάζεται το </a:t>
            </a:r>
            <a:r>
              <a:rPr lang="el-GR" dirty="0">
                <a:solidFill>
                  <a:srgbClr val="FF0000"/>
                </a:solidFill>
              </a:rPr>
              <a:t>κάθετο</a:t>
            </a:r>
            <a:r>
              <a:rPr lang="el-GR" dirty="0"/>
              <a:t> ευθύγραμμο τμήμα ΑΒ που φέρνουμε από το σημείο στην ευθεία.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78905352-2775-A447-5203-1744734E30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1870" y="2725300"/>
            <a:ext cx="6183608" cy="3767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6656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87E437C-27D9-CC02-3C1E-6845A6835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D27C75F-D279-39D9-0B66-81E795EC1B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5. Οι γωνίες της βάσης (παρά τη βάση) ισοσκελούς τριγώνου είναι ίσες (θα το αποδείξουμε).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B8D39F81-A662-EB95-8D5A-640E0C069F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5910" y="2400553"/>
            <a:ext cx="3277229" cy="3776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15336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87E437C-27D9-CC02-3C1E-6845A6835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D27C75F-D279-39D9-0B66-81E795EC1B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6. Το ύψος, η διάμεσος και η διχοτόμος που καταλήγουν στη </a:t>
            </a:r>
            <a:r>
              <a:rPr lang="el-GR" dirty="0">
                <a:solidFill>
                  <a:srgbClr val="FF0000"/>
                </a:solidFill>
              </a:rPr>
              <a:t>βάση</a:t>
            </a:r>
            <a:r>
              <a:rPr lang="el-GR" dirty="0"/>
              <a:t> ενός ισοσκελούς τριγώνου </a:t>
            </a:r>
            <a:r>
              <a:rPr lang="el-GR" u="sng" dirty="0"/>
              <a:t>ταυτίζονται</a:t>
            </a:r>
            <a:r>
              <a:rPr lang="el-GR" dirty="0"/>
              <a:t>. Προσοχή, η πρόταση ισχύει και στα ισόπλευρα τρίγωνα με τη διαφορά ότι μπορούμε να τα φέρουμε σε </a:t>
            </a:r>
            <a:r>
              <a:rPr lang="el-GR" u="sng" dirty="0"/>
              <a:t>οποιαδήποτε πλευρά</a:t>
            </a:r>
            <a:r>
              <a:rPr lang="el-GR" dirty="0"/>
              <a:t> (γιατί;)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CE332E4D-A325-6BD2-90B9-5C007B8756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7884" y="3429000"/>
            <a:ext cx="6816232" cy="3259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6832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87E437C-27D9-CC02-3C1E-6845A6835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D27C75F-D279-39D9-0B66-81E795EC1B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62373"/>
            <a:ext cx="10515600" cy="5014590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7. Σε έναν κύκλο σε ίσα τόξα αντιστοιχούν ίσες χορδές (και αντιστρόφως).</a:t>
            </a:r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F19EA847-EF3A-C12C-AE11-B60F7F1A87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1939" y="2121337"/>
            <a:ext cx="5411146" cy="4055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4954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87E437C-27D9-CC02-3C1E-6845A6835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D27C75F-D279-39D9-0B66-81E795EC1B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31376"/>
            <a:ext cx="10515600" cy="5045587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8. Εγγεγραμμένες γωνίες που βαίνουν στο ίδιο (ή σε ίσα τόξα) είναι ίσες (και αντιστρόφως).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401A246C-68BF-7F68-C232-71C7239FF6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77854" y="2064218"/>
            <a:ext cx="4603015" cy="4428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0070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87E437C-27D9-CC02-3C1E-6845A6835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D27C75F-D279-39D9-0B66-81E795EC1B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38386"/>
            <a:ext cx="10515600" cy="5138577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9. Μια εγγεγραμμένη γωνία είναι ίση με το μισό της επίκεντρης </a:t>
            </a:r>
            <a:r>
              <a:rPr lang="el-GR" u="sng" dirty="0"/>
              <a:t>όταν βαίνουν στο ίδιο τόξο</a:t>
            </a:r>
            <a:r>
              <a:rPr lang="el-GR" dirty="0"/>
              <a:t>.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98E4932E-F83A-5D8E-545F-5E3D1F8278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8601" y="1709181"/>
            <a:ext cx="4814401" cy="4967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7387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87E437C-27D9-CC02-3C1E-6845A6835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D27C75F-D279-39D9-0B66-81E795EC1B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84881"/>
            <a:ext cx="10515600" cy="5092082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10. Εγγεγραμμένη γωνία που βαίνει σε ημικύκλιο είναι ορθή.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5810B75F-61B1-936D-DC57-C8E8FA42A2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0210" y="1620126"/>
            <a:ext cx="5822827" cy="5083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496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87E437C-27D9-CC02-3C1E-6845A6835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D27C75F-D279-39D9-0B66-81E795EC1B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14400"/>
            <a:ext cx="10515600" cy="5262563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11. Κάθε σημείο της μεσοκαθέτου ενός ευθυγράμμου τμήματος ισαπέχει από τα άκρα του (θα αποδειχθεί).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3CBA2786-38E5-8EEE-8E83-8C94A73D0C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2096" y="1830626"/>
            <a:ext cx="5532072" cy="4662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84994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87E437C-27D9-CC02-3C1E-6845A68354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D27C75F-D279-39D9-0B66-81E795EC1B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914400"/>
            <a:ext cx="10515600" cy="5262563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12. Κάθε σημείο της διχοτόμου μιας γωνίας ισαπέχει από τις πλευρές της (θα αποδειχθεί).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7F3F0176-2BB7-8799-E232-AC2A47DBA6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9032" y="2021159"/>
            <a:ext cx="6293043" cy="4705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03256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>
            <a:extLst>
              <a:ext uri="{FF2B5EF4-FFF2-40B4-BE49-F238E27FC236}">
                <a16:creationId xmlns:a16="http://schemas.microsoft.com/office/drawing/2014/main" id="{FA1B756B-D932-8824-5014-2010FFBC5E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20688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76216CB0-73F3-D136-29A8-BE7CA1FEED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957513"/>
            <a:ext cx="10515600" cy="3219450"/>
          </a:xfrm>
        </p:spPr>
        <p:txBody>
          <a:bodyPr/>
          <a:lstStyle/>
          <a:p>
            <a:pPr marL="0" indent="0" algn="ctr">
              <a:buNone/>
            </a:pPr>
            <a:r>
              <a:rPr lang="el-GR" sz="48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ΤΕΛΟΣ</a:t>
            </a:r>
          </a:p>
          <a:p>
            <a:pPr marL="0" indent="0" algn="ctr">
              <a:buNone/>
            </a:pPr>
            <a:r>
              <a:rPr lang="el-GR" sz="48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  <a:r>
              <a:rPr lang="el-GR" sz="2800" dirty="0">
                <a:solidFill>
                  <a:srgbClr val="FF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a:rPr>
              <a:t> </a:t>
            </a:r>
          </a:p>
          <a:p>
            <a:pPr marL="0" indent="0" algn="ctr">
              <a:buNone/>
            </a:pPr>
            <a:endParaRPr lang="el-GR" sz="2800" dirty="0">
              <a:solidFill>
                <a:srgbClr val="FF0000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a:endParaRPr>
          </a:p>
          <a:p>
            <a:pPr marL="0" indent="0">
              <a:buNone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Γραφικό 7" descr="Σκιαγράφημα αγγελικού προσώπου με συμπαγές γέμισμα">
            <a:extLst>
              <a:ext uri="{FF2B5EF4-FFF2-40B4-BE49-F238E27FC236}">
                <a16:creationId xmlns:a16="http://schemas.microsoft.com/office/drawing/2014/main" id="{21E8F4A3-5E0B-B992-379D-83D4487907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638800" y="1644447"/>
            <a:ext cx="914400" cy="914400"/>
          </a:xfrm>
          <a:prstGeom prst="rect">
            <a:avLst/>
          </a:prstGeom>
        </p:spPr>
      </p:pic>
      <p:pic>
        <p:nvPicPr>
          <p:cNvPr id="10" name="Γραφικό 9" descr="Αγόρι που φορά Backpack">
            <a:extLst>
              <a:ext uri="{FF2B5EF4-FFF2-40B4-BE49-F238E27FC236}">
                <a16:creationId xmlns:a16="http://schemas.microsoft.com/office/drawing/2014/main" id="{1C3519CF-6D28-78C0-8AC6-4E6EBD21B0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855177" y="2310120"/>
            <a:ext cx="1438275" cy="3571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70148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25A5553C-5A9E-D4C1-2F34-B14BC3F3CF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382777"/>
            <a:ext cx="4870477" cy="4092446"/>
          </a:xfrm>
          <a:prstGeom prst="rect">
            <a:avLst/>
          </a:prstGeom>
        </p:spPr>
      </p:pic>
      <p:sp>
        <p:nvSpPr>
          <p:cNvPr id="2" name="Τίτλος 1">
            <a:extLst>
              <a:ext uri="{FF2B5EF4-FFF2-40B4-BE49-F238E27FC236}">
                <a16:creationId xmlns:a16="http://schemas.microsoft.com/office/drawing/2014/main" id="{DEBB9F6C-0348-CFCB-423D-128CFAEC09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87282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A3514B2-B40E-01F7-ADA0-E76051FF02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69383"/>
            <a:ext cx="10515600" cy="530042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l-GR" dirty="0"/>
              <a:t>                                                                  </a:t>
            </a:r>
            <a:r>
              <a:rPr lang="el-GR" u="sng" dirty="0"/>
              <a:t>Κύρια στοιχεία ενός τριγώνου  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                                                            </a:t>
            </a:r>
            <a:r>
              <a:rPr lang="el-GR" dirty="0">
                <a:solidFill>
                  <a:srgbClr val="FF0000"/>
                </a:solidFill>
              </a:rPr>
              <a:t>Οι πλευρές </a:t>
            </a:r>
            <a:r>
              <a:rPr lang="el-GR" dirty="0"/>
              <a:t>γράφονται ΑΒ, ΒΓ και ΑΓ.</a:t>
            </a:r>
          </a:p>
          <a:p>
            <a:pPr marL="0" indent="0">
              <a:buNone/>
            </a:pPr>
            <a:r>
              <a:rPr lang="el-GR" dirty="0"/>
              <a:t>                                                           Για τον συμβολισμό των πλευρών            </a:t>
            </a:r>
          </a:p>
          <a:p>
            <a:pPr marL="0" indent="0">
              <a:buNone/>
            </a:pPr>
            <a:r>
              <a:rPr lang="el-GR" dirty="0"/>
              <a:t>                                                           μπορούμε να χρησιμοποιούμε και                   </a:t>
            </a:r>
          </a:p>
          <a:p>
            <a:pPr marL="0" indent="0">
              <a:buNone/>
            </a:pPr>
            <a:r>
              <a:rPr lang="el-GR" dirty="0"/>
              <a:t>                                                           μικρά γράμματα. Η πλευρά ΒΓ μπορεί </a:t>
            </a:r>
          </a:p>
          <a:p>
            <a:pPr marL="0" indent="0">
              <a:buNone/>
            </a:pPr>
            <a:r>
              <a:rPr lang="el-GR" dirty="0"/>
              <a:t>                                                           να γραφεί και ως α διότι βρίσκεται              </a:t>
            </a:r>
          </a:p>
          <a:p>
            <a:pPr marL="0" indent="0">
              <a:buNone/>
            </a:pPr>
            <a:r>
              <a:rPr lang="el-GR" dirty="0"/>
              <a:t>                                                           απέναντι από την κορυφή Α.</a:t>
            </a:r>
          </a:p>
          <a:p>
            <a:pPr marL="0" indent="0">
              <a:buNone/>
            </a:pPr>
            <a:r>
              <a:rPr lang="el-GR" dirty="0"/>
              <a:t>                                                            </a:t>
            </a:r>
            <a:r>
              <a:rPr lang="el-GR" dirty="0">
                <a:solidFill>
                  <a:srgbClr val="FF0000"/>
                </a:solidFill>
              </a:rPr>
              <a:t>Οι γωνίες </a:t>
            </a:r>
            <a:r>
              <a:rPr lang="el-GR" dirty="0"/>
              <a:t>γράφονται </a:t>
            </a:r>
          </a:p>
          <a:p>
            <a:pPr marL="0" indent="0">
              <a:buNone/>
            </a:pPr>
            <a:r>
              <a:rPr lang="el-GR" u="sng" dirty="0"/>
              <a:t>Σημείωση</a:t>
            </a:r>
            <a:r>
              <a:rPr lang="el-GR" dirty="0"/>
              <a:t>: ΑΒ    ΒΑ,                      .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76A5F6CF-90DA-AF58-0524-0117FF9F5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888560"/>
              </p:ext>
            </p:extLst>
          </p:nvPr>
        </p:nvGraphicFramePr>
        <p:xfrm>
          <a:off x="8945644" y="4969925"/>
          <a:ext cx="2213411" cy="62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280" imgH="304560" progId="Equation.DSMT4">
                  <p:embed/>
                </p:oleObj>
              </mc:Choice>
              <mc:Fallback>
                <p:oleObj name="Equation" r:id="rId3" imgW="1079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45644" y="4969925"/>
                        <a:ext cx="2213411" cy="62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FFE0C850-407B-AF32-8974-C3770C4C3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99565"/>
              </p:ext>
            </p:extLst>
          </p:nvPr>
        </p:nvGraphicFramePr>
        <p:xfrm>
          <a:off x="3815918" y="5475223"/>
          <a:ext cx="1678257" cy="559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66400" progId="Equation.DSMT4">
                  <p:embed/>
                </p:oleObj>
              </mc:Choice>
              <mc:Fallback>
                <p:oleObj name="Equation" r:id="rId5" imgW="799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5918" y="5475223"/>
                        <a:ext cx="1678257" cy="559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C5CEB91B-71D7-DB06-254C-A94FA1D01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83005"/>
              </p:ext>
            </p:extLst>
          </p:nvPr>
        </p:nvGraphicFramePr>
        <p:xfrm>
          <a:off x="2915901" y="5721405"/>
          <a:ext cx="357537" cy="35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901" y="5721405"/>
                        <a:ext cx="357537" cy="35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0969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4F530B69-0436-4F6C-9BE3-0EEB2366DF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87282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pic>
        <p:nvPicPr>
          <p:cNvPr id="4" name="Θέση περιεχομένου 3">
            <a:extLst>
              <a:ext uri="{FF2B5EF4-FFF2-40B4-BE49-F238E27FC236}">
                <a16:creationId xmlns:a16="http://schemas.microsoft.com/office/drawing/2014/main" id="{D7CCF587-9F2B-01B5-0EAC-FA223EA36DB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1650" y="852408"/>
            <a:ext cx="8853903" cy="5640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79667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48FAABB-1A2A-DFE2-0DC4-601F53A0ED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487282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D2BCC247-21A2-75CA-EB02-A97508CD6D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6461" y="852408"/>
            <a:ext cx="11561736" cy="5324555"/>
          </a:xfrm>
        </p:spPr>
        <p:txBody>
          <a:bodyPr/>
          <a:lstStyle/>
          <a:p>
            <a:pPr marL="0" indent="0" algn="ctr">
              <a:buNone/>
            </a:pPr>
            <a:endParaRPr lang="el-GR" sz="2800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l-GR" sz="2800" dirty="0">
                <a:solidFill>
                  <a:srgbClr val="FF0000"/>
                </a:solidFill>
              </a:rPr>
              <a:t>Είδη τριγώνων ως προς τις πλευρές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E55C5676-1C7C-DC4E-FA87-26E4BA9D69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461" y="1972210"/>
            <a:ext cx="3793880" cy="3018243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B436B467-4C9C-6E59-648B-D99E8FD79E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50341" y="1987687"/>
            <a:ext cx="3777017" cy="3018242"/>
          </a:xfrm>
          <a:prstGeom prst="rect">
            <a:avLst/>
          </a:prstGeom>
        </p:spPr>
      </p:pic>
      <p:pic>
        <p:nvPicPr>
          <p:cNvPr id="8" name="Εικόνα 7">
            <a:extLst>
              <a:ext uri="{FF2B5EF4-FFF2-40B4-BE49-F238E27FC236}">
                <a16:creationId xmlns:a16="http://schemas.microsoft.com/office/drawing/2014/main" id="{E4CEC9F4-4294-DB2E-6D11-485485966B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7358" y="1987687"/>
            <a:ext cx="3901900" cy="30027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3915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93B1775-776C-F5FE-BDF8-429FE8CA91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8631"/>
            <a:ext cx="10515600" cy="315912"/>
          </a:xfrm>
        </p:spPr>
        <p:txBody>
          <a:bodyPr>
            <a:normAutofit fontScale="90000"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pic>
        <p:nvPicPr>
          <p:cNvPr id="4" name="Θέση περιεχομένου 3">
            <a:extLst>
              <a:ext uri="{FF2B5EF4-FFF2-40B4-BE49-F238E27FC236}">
                <a16:creationId xmlns:a16="http://schemas.microsoft.com/office/drawing/2014/main" id="{013E53CB-85D3-2495-F023-B41DCBBB634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92163" y="2273059"/>
            <a:ext cx="3726965" cy="2965368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1DA82DFC-2D10-3BF7-69E3-F6E2175277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8743" y="2381405"/>
            <a:ext cx="3727264" cy="2857022"/>
          </a:xfrm>
          <a:prstGeom prst="rect">
            <a:avLst/>
          </a:prstGeom>
        </p:spPr>
      </p:pic>
      <p:pic>
        <p:nvPicPr>
          <p:cNvPr id="8" name="Εικόνα 7">
            <a:extLst>
              <a:ext uri="{FF2B5EF4-FFF2-40B4-BE49-F238E27FC236}">
                <a16:creationId xmlns:a16="http://schemas.microsoft.com/office/drawing/2014/main" id="{D7E447BC-943C-6E43-CA14-90BB4C2FE9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47439" y="2397321"/>
            <a:ext cx="3838137" cy="283330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8C0B899-D629-67B6-2C8C-B4E559E822D0}"/>
              </a:ext>
            </a:extLst>
          </p:cNvPr>
          <p:cNvSpPr txBox="1"/>
          <p:nvPr/>
        </p:nvSpPr>
        <p:spPr>
          <a:xfrm>
            <a:off x="2863312" y="1315350"/>
            <a:ext cx="60985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l-GR" sz="2800" dirty="0">
                <a:solidFill>
                  <a:srgbClr val="FF0000"/>
                </a:solidFill>
              </a:rPr>
              <a:t>Είδη τριγώνων ως προς τις γωνίες</a:t>
            </a:r>
          </a:p>
        </p:txBody>
      </p:sp>
    </p:spTree>
    <p:extLst>
      <p:ext uri="{BB962C8B-B14F-4D97-AF65-F5344CB8AC3E}">
        <p14:creationId xmlns:p14="http://schemas.microsoft.com/office/powerpoint/2010/main" val="31411388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C52EFA59-6E81-D41C-640F-B5B2B2F20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5628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AD91F6B9-5A51-8F31-726E-BAC145517A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21410"/>
            <a:ext cx="10515600" cy="5355553"/>
          </a:xfrm>
        </p:spPr>
        <p:txBody>
          <a:bodyPr/>
          <a:lstStyle/>
          <a:p>
            <a:pPr marL="0" indent="0" algn="ctr">
              <a:buNone/>
            </a:pPr>
            <a:r>
              <a:rPr lang="el-GR" u="sng" dirty="0"/>
              <a:t>Δευτερεύοντα στοιχεία ενός τριγώνου</a:t>
            </a:r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4" name="Εικόνα 3">
            <a:extLst>
              <a:ext uri="{FF2B5EF4-FFF2-40B4-BE49-F238E27FC236}">
                <a16:creationId xmlns:a16="http://schemas.microsoft.com/office/drawing/2014/main" id="{A1ED6AB6-5CD1-1CC8-88B0-0AE42FE493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22" y="1595995"/>
            <a:ext cx="3761779" cy="4294420"/>
          </a:xfrm>
          <a:prstGeom prst="rect">
            <a:avLst/>
          </a:prstGeom>
        </p:spPr>
      </p:pic>
      <p:pic>
        <p:nvPicPr>
          <p:cNvPr id="8" name="Εικόνα 7">
            <a:extLst>
              <a:ext uri="{FF2B5EF4-FFF2-40B4-BE49-F238E27FC236}">
                <a16:creationId xmlns:a16="http://schemas.microsoft.com/office/drawing/2014/main" id="{6FCB6041-A6F7-3B25-D108-9A17C8AA74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7380" y="1605852"/>
            <a:ext cx="3838955" cy="4291583"/>
          </a:xfrm>
          <a:prstGeom prst="rect">
            <a:avLst/>
          </a:prstGeom>
        </p:spPr>
      </p:pic>
      <p:pic>
        <p:nvPicPr>
          <p:cNvPr id="9" name="Εικόνα 8">
            <a:extLst>
              <a:ext uri="{FF2B5EF4-FFF2-40B4-BE49-F238E27FC236}">
                <a16:creationId xmlns:a16="http://schemas.microsoft.com/office/drawing/2014/main" id="{C1C9FA74-8941-634F-E047-49465E6093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5601" y="1605524"/>
            <a:ext cx="3761779" cy="4282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60182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D3B7592-D889-3BB4-5B47-785EDED916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95770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26EB90AB-9DCA-B884-C70C-138A2F8C54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041" y="929897"/>
            <a:ext cx="10515600" cy="5206515"/>
          </a:xfrm>
        </p:spPr>
        <p:txBody>
          <a:bodyPr/>
          <a:lstStyle/>
          <a:p>
            <a:pPr marL="0" indent="0" algn="ctr">
              <a:buNone/>
            </a:pPr>
            <a:r>
              <a:rPr lang="el-GR" u="sng" dirty="0"/>
              <a:t>Δευτερεύοντα στοιχεία ενός τριγώνου</a:t>
            </a:r>
          </a:p>
          <a:p>
            <a:pPr marL="0" indent="0" algn="ctr">
              <a:buNone/>
            </a:pPr>
            <a:endParaRPr lang="el-GR" u="sng" dirty="0"/>
          </a:p>
          <a:p>
            <a:pPr marL="0" indent="0" algn="ctr">
              <a:buNone/>
            </a:pPr>
            <a:endParaRPr lang="el-GR" u="sng" dirty="0"/>
          </a:p>
          <a:p>
            <a:pPr marL="0" indent="0" algn="ctr">
              <a:buNone/>
            </a:pPr>
            <a:endParaRPr lang="el-GR" u="sng" dirty="0"/>
          </a:p>
          <a:p>
            <a:pPr marL="0" indent="0" algn="ctr">
              <a:buNone/>
            </a:pPr>
            <a:endParaRPr lang="el-GR" u="sng" dirty="0"/>
          </a:p>
          <a:p>
            <a:pPr marL="0" indent="0" algn="ctr">
              <a:buNone/>
            </a:pPr>
            <a:endParaRPr lang="el-GR" u="sng" dirty="0"/>
          </a:p>
          <a:p>
            <a:pPr marL="0" indent="0" algn="just">
              <a:buNone/>
            </a:pPr>
            <a:endParaRPr lang="el-GR" u="sng" dirty="0"/>
          </a:p>
          <a:p>
            <a:pPr marL="0" indent="0" algn="just">
              <a:buNone/>
            </a:pPr>
            <a:r>
              <a:rPr lang="el-GR" dirty="0"/>
              <a:t>               Διάμεσος                           Διχοτόμος                       Ύψος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C2929D0-5972-7DD5-C74D-F9FC614EE2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702" y="1535214"/>
            <a:ext cx="3803893" cy="3083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Εικόνα 6">
            <a:extLst>
              <a:ext uri="{FF2B5EF4-FFF2-40B4-BE49-F238E27FC236}">
                <a16:creationId xmlns:a16="http://schemas.microsoft.com/office/drawing/2014/main" id="{99AD6E14-DD1A-3B86-9C01-2BA5FA378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6191" y="1535214"/>
            <a:ext cx="3473120" cy="3083280"/>
          </a:xfrm>
          <a:prstGeom prst="rect">
            <a:avLst/>
          </a:prstGeom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4E674C50-A345-C46B-44B6-CB5D4F030F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473" y="1488588"/>
            <a:ext cx="3540322" cy="3115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77967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E1C68C2-8D77-1962-0515-8B8E67C535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</p:spPr>
        <p:txBody>
          <a:bodyPr>
            <a:normAutofit/>
          </a:bodyPr>
          <a:lstStyle/>
          <a:p>
            <a:pPr algn="ctr"/>
            <a:r>
              <a:rPr lang="el-GR" sz="2400" dirty="0">
                <a:solidFill>
                  <a:srgbClr val="0070C0"/>
                </a:solidFill>
              </a:rPr>
              <a:t>Γυμνάσιο Ν. Ερυθραίας  (&amp; Β1.1 Ισότητα τριγώνων)</a:t>
            </a:r>
            <a:endParaRPr lang="el-GR" sz="2400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3D947CC-1051-196A-E8D4-00CE6221BB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31376"/>
            <a:ext cx="10515600" cy="5486400"/>
          </a:xfrm>
        </p:spPr>
        <p:txBody>
          <a:bodyPr/>
          <a:lstStyle/>
          <a:p>
            <a:pPr marL="0" indent="0">
              <a:buNone/>
            </a:pPr>
            <a:r>
              <a:rPr lang="el-GR" dirty="0"/>
              <a:t>Ορισμός: Δύο τρίγωνα θα λέμε ότι είναι ίσα όταν έχουν </a:t>
            </a:r>
            <a:r>
              <a:rPr lang="el-GR" dirty="0">
                <a:solidFill>
                  <a:schemeClr val="accent6">
                    <a:lumMod val="50000"/>
                  </a:schemeClr>
                </a:solidFill>
              </a:rPr>
              <a:t>όλες τις πλευρές ίσες μία προς μία</a:t>
            </a:r>
            <a:r>
              <a:rPr lang="el-GR" dirty="0"/>
              <a:t> </a:t>
            </a:r>
            <a:r>
              <a:rPr lang="el-GR" u="sng" dirty="0">
                <a:solidFill>
                  <a:srgbClr val="FF0000"/>
                </a:solidFill>
              </a:rPr>
              <a:t>και</a:t>
            </a:r>
            <a:r>
              <a:rPr lang="el-GR" dirty="0"/>
              <a:t> τις </a:t>
            </a:r>
            <a:r>
              <a:rPr lang="el-GR" dirty="0">
                <a:solidFill>
                  <a:schemeClr val="accent6">
                    <a:lumMod val="50000"/>
                  </a:schemeClr>
                </a:solidFill>
              </a:rPr>
              <a:t>αντίστοιχες γωνίες ίσες</a:t>
            </a:r>
            <a:r>
              <a:rPr lang="el-GR" dirty="0"/>
              <a:t>.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/>
              <a:t>       </a:t>
            </a:r>
          </a:p>
          <a:p>
            <a:pPr marL="0" indent="0">
              <a:buNone/>
            </a:pPr>
            <a:r>
              <a:rPr lang="el-GR" dirty="0"/>
              <a:t>       Άρα 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42B8CBD6-E919-5422-13A9-A2545EFE37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5520" y="2029920"/>
            <a:ext cx="6426554" cy="3183358"/>
          </a:xfrm>
          <a:prstGeom prst="rect">
            <a:avLst/>
          </a:prstGeom>
        </p:spPr>
      </p:pic>
      <p:graphicFrame>
        <p:nvGraphicFramePr>
          <p:cNvPr id="4" name="Αντικείμενο 3">
            <a:extLst>
              <a:ext uri="{FF2B5EF4-FFF2-40B4-BE49-F238E27FC236}">
                <a16:creationId xmlns:a16="http://schemas.microsoft.com/office/drawing/2014/main" id="{18CE6519-E006-02C3-B4CA-D459903D0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39747"/>
              </p:ext>
            </p:extLst>
          </p:nvPr>
        </p:nvGraphicFramePr>
        <p:xfrm>
          <a:off x="2311620" y="5213278"/>
          <a:ext cx="7064860" cy="1328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558720" progId="Equation.DSMT4">
                  <p:embed/>
                </p:oleObj>
              </mc:Choice>
              <mc:Fallback>
                <p:oleObj name="Equation" r:id="rId3" imgW="2971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620" y="5213278"/>
                        <a:ext cx="7064860" cy="1328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465658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0</TotalTime>
  <Words>867</Words>
  <Application>Microsoft Office PowerPoint</Application>
  <PresentationFormat>Ευρεία οθόνη</PresentationFormat>
  <Paragraphs>120</Paragraphs>
  <Slides>29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9</vt:i4>
      </vt:variant>
    </vt:vector>
  </HeadingPairs>
  <TitlesOfParts>
    <vt:vector size="35" baseType="lpstr">
      <vt:lpstr>Arial</vt:lpstr>
      <vt:lpstr>Calibri</vt:lpstr>
      <vt:lpstr>Calibri Light</vt:lpstr>
      <vt:lpstr>Times New Roman</vt:lpstr>
      <vt:lpstr>Θέμα του Office</vt:lpstr>
      <vt:lpstr>Equation</vt:lpstr>
      <vt:lpstr>Γυμνάσιο Ν. Ερυθραίας  Γ΄ ΓΥΜΝΑΣΙΟΥ</vt:lpstr>
      <vt:lpstr> 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  <vt:lpstr>Γυμνάσιο Ν. Ερυθραίας  (&amp; Β1.1 Ισότητα τριγώνων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ο Γυμνάσιο Βριλησσίων  Γ΄ ΓΥΜΝΑΣΙΟΥ</dc:title>
  <dc:creator>athanasios tselios</dc:creator>
  <cp:lastModifiedBy>Sakis Tselios</cp:lastModifiedBy>
  <cp:revision>26</cp:revision>
  <dcterms:created xsi:type="dcterms:W3CDTF">2022-10-02T14:08:43Z</dcterms:created>
  <dcterms:modified xsi:type="dcterms:W3CDTF">2024-10-05T16:08:57Z</dcterms:modified>
</cp:coreProperties>
</file>